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300" r:id="rId2"/>
    <p:sldId id="305" r:id="rId3"/>
    <p:sldId id="256" r:id="rId4"/>
    <p:sldId id="257" r:id="rId5"/>
    <p:sldId id="259" r:id="rId6"/>
    <p:sldId id="258" r:id="rId7"/>
    <p:sldId id="261" r:id="rId8"/>
    <p:sldId id="260" r:id="rId9"/>
    <p:sldId id="262" r:id="rId10"/>
    <p:sldId id="263" r:id="rId11"/>
    <p:sldId id="280" r:id="rId12"/>
    <p:sldId id="298" r:id="rId13"/>
    <p:sldId id="266" r:id="rId14"/>
    <p:sldId id="289" r:id="rId15"/>
    <p:sldId id="264" r:id="rId16"/>
    <p:sldId id="265" r:id="rId17"/>
    <p:sldId id="281" r:id="rId18"/>
    <p:sldId id="301" r:id="rId19"/>
    <p:sldId id="267" r:id="rId20"/>
    <p:sldId id="290" r:id="rId21"/>
    <p:sldId id="268" r:id="rId22"/>
    <p:sldId id="282" r:id="rId23"/>
    <p:sldId id="302" r:id="rId24"/>
    <p:sldId id="269" r:id="rId25"/>
    <p:sldId id="283" r:id="rId26"/>
    <p:sldId id="303" r:id="rId27"/>
    <p:sldId id="270" r:id="rId28"/>
    <p:sldId id="284" r:id="rId29"/>
    <p:sldId id="304" r:id="rId30"/>
    <p:sldId id="271" r:id="rId31"/>
    <p:sldId id="291" r:id="rId32"/>
    <p:sldId id="292" r:id="rId33"/>
    <p:sldId id="293" r:id="rId34"/>
    <p:sldId id="294" r:id="rId35"/>
    <p:sldId id="272" r:id="rId36"/>
    <p:sldId id="273" r:id="rId37"/>
    <p:sldId id="295" r:id="rId38"/>
    <p:sldId id="296" r:id="rId39"/>
    <p:sldId id="297" r:id="rId40"/>
    <p:sldId id="274" r:id="rId41"/>
    <p:sldId id="275" r:id="rId42"/>
    <p:sldId id="278" r:id="rId43"/>
    <p:sldId id="277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21" d="100"/>
          <a:sy n="121" d="100"/>
        </p:scale>
        <p:origin x="108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3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CDF7D2-9A1D-46D1-99A6-12A7FABBCEC5}" type="datetimeFigureOut">
              <a:rPr lang="en-US" smtClean="0"/>
              <a:t>6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7F6095-FF64-42CB-8504-70BAB8F70E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3964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C08CA-1B03-4651-8077-E71179CB68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92ED9D-CEE7-40DE-BCBA-34FFB3AE0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7764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E516C-1FF7-4BFD-8F06-4CB8E6BBD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4456A9C-9415-4FAF-99A3-E252B98F36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F53939-75B4-41B6-9A72-4727970B0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9A68-5F28-414D-B252-333DAE978C08}" type="datetime1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B02B90-9B86-4440-A019-C0938D864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B112BF-DD68-4E7E-BF6A-48F32DC4F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39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3DAE366-AF2D-4D2C-8DCB-A262B4600A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5950CB-9471-4ADB-A600-2E79252C99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4CE5D9-1B4F-48C9-A256-7D2E8E8A6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C8D4-DB71-463D-B899-B52E49DFA1EC}" type="datetime1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075D48-65A4-4322-A5F3-65C166295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8D087B-295C-4708-AB61-6C219CB82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1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64548-40AF-4C61-B925-78C0F7B4F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89A037-D116-46C3-A599-B19A28519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134CB2-F403-4419-B308-5E3720992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90CDC3-4216-4953-AB89-4608A466DEE8}" type="datetime1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370C4E-1D0C-4AFD-AB69-6A08E435E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B3EB27-BBF5-43D2-BE96-543342F76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503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94878-7A5F-4BEF-B3DC-C3B7AFE20A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6D6294-6661-471A-866B-DA5B0CE736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4BAEC-D12A-49B3-842B-859A4CB0F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0E19B-E5E7-4F2F-9FF7-8071BB0C6F67}" type="datetime1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16C190-3E17-4965-9153-57648101D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8AAA04-6100-4FC0-A7BA-136486C24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8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74130-6A03-4CBE-8118-D3974846F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36902-BA1D-4F46-B508-195A191957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096B63-1A3A-428F-86A7-BFC66FD597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3F9805-FBE7-4488-A47D-34C5A25724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8F05C-B530-434E-BBA4-FB9A7E3BE96F}" type="datetime1">
              <a:rPr lang="en-US" smtClean="0"/>
              <a:t>6/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26363D-3297-49DF-B32E-0306CE1F7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AD578B-0312-4E8E-8316-1587C287D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2504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E41CA-A7EA-4412-9938-2AE7CCD78E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67B2CD-2796-4BC8-A4C1-4FAE74E457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7BC4B6-23B0-4E0F-9293-A5B469F04B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7B995BB-B852-4547-ACFC-F0D13D2FF4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548606-CCC5-4269-BC20-F9A72E1C65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7708153-CB15-409C-9FD9-B386DD635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82C9-A2DD-4C3D-9D28-1FC3EF419F06}" type="datetime1">
              <a:rPr lang="en-US" smtClean="0"/>
              <a:t>6/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18AF49-3592-402F-AD5D-CC17DD55C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237E648-9733-45AC-A0F8-8C33E76FC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876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F314F-F5F2-409E-8EB7-85959B1A0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0BA683-8A9B-4910-BDD6-24191A986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860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950317-80AA-43BA-83FE-F016F59B4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E2CB-77CB-4F3E-A80B-F7798D815925}" type="datetime1">
              <a:rPr lang="en-US" smtClean="0"/>
              <a:t>6/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50EE62-5785-4089-8229-447485311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E0C7F7-95D1-4C5B-AFEB-CC30455BA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30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5302E-BFB6-4EAE-A82E-C0CF7A675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2D85E-1354-4322-8A22-14666CCA86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45AFB2-60AF-406C-A9D1-8A4E4ACC09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7F73B6-377D-4BA4-84CA-73A7D41EA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C15A0-5111-4502-9A0A-E02F5DE492B3}" type="datetime1">
              <a:rPr lang="en-US" smtClean="0"/>
              <a:t>6/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215E33-F2F9-4953-8788-1215769BC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32749F-0CE5-4E12-BA7B-C02EBBA6E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79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2D8FC-573F-4258-AA63-1EB11A2554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100C5E7-5C60-44B6-990C-E31D6B22D0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76E3C72-BC5B-4CC3-A5A5-7C862EEB36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FEDBF7-EF3B-4D60-891D-E536F40F6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4BA7E-98BF-4B2F-83EE-C195F63309C5}" type="datetime1">
              <a:rPr lang="en-US" smtClean="0"/>
              <a:t>6/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471E82-AE5C-4F20-8674-19DF290BF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076138-8AFB-405C-9777-053F70D46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46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80F67F-F879-4057-B9B5-9C4AE67C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2E28C5-8D71-48E7-83CE-1FA8CFC776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97ABB4-0571-4C73-A12A-CCFFC86337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C6AB9-89EC-491B-8094-BA55C163B2EE}" type="datetime1">
              <a:rPr lang="en-US" smtClean="0"/>
              <a:t>6/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C0F3BA-6883-4B89-8CBD-1349711C44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724904-C5A5-4DBB-A3FC-1C8DCEEDD3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72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EFFE8E-94DF-4FD8-9270-F9DAC9B91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65497" y="2003094"/>
            <a:ext cx="3177209" cy="1325563"/>
          </a:xfrm>
        </p:spPr>
        <p:txBody>
          <a:bodyPr/>
          <a:lstStyle/>
          <a:p>
            <a:r>
              <a:rPr lang="en-US" dirty="0"/>
              <a:t>Intera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10768F-CF78-42F0-B7CD-A8FB1CDFA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1336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D3707A-EBB2-430A-814A-CB735F4C7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89813D-731F-4703-B112-4CAED8AC09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327" y="2149792"/>
            <a:ext cx="4825674" cy="43891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79801D2-E361-47F6-B64C-0F39748B3C25}"/>
              </a:ext>
            </a:extLst>
          </p:cNvPr>
          <p:cNvSpPr txBox="1"/>
          <p:nvPr/>
        </p:nvSpPr>
        <p:spPr>
          <a:xfrm>
            <a:off x="6464599" y="2653141"/>
            <a:ext cx="4292001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Main Effects and an interaction term are included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60F752-E3AF-4BF2-8121-D06AAD2D46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5972" y="-11518"/>
            <a:ext cx="10766469" cy="1780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0075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C797E1-50AA-471E-986C-5BF6D953AC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56899" y="0"/>
            <a:ext cx="6333877" cy="1325563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oddsratio</a:t>
            </a:r>
            <a:r>
              <a:rPr lang="en-US" dirty="0"/>
              <a:t> stat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5AABE9-C711-4B4F-B256-848F7690D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1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2329E4B-33B3-4F6A-9BAE-377C09C8C3F1}"/>
              </a:ext>
            </a:extLst>
          </p:cNvPr>
          <p:cNvSpPr/>
          <p:nvPr/>
        </p:nvSpPr>
        <p:spPr>
          <a:xfrm>
            <a:off x="429369" y="2690336"/>
            <a:ext cx="1110797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lo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non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dia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dsrati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male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 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628669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726AE3-0BD2-4006-9FB2-77B7E9489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75168B9-281C-472B-BD7E-F40A626E84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744" y="1891960"/>
            <a:ext cx="8923741" cy="265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70828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3AD21B4-E23A-4B18-BEFC-935114D18B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664" y="0"/>
            <a:ext cx="10515600" cy="1325563"/>
          </a:xfrm>
        </p:spPr>
        <p:txBody>
          <a:bodyPr/>
          <a:lstStyle/>
          <a:p>
            <a:r>
              <a:rPr lang="en-US" dirty="0"/>
              <a:t>Note equivalence of separate model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9DF14C1-6C81-48DE-9F51-8671B08D3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3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EDB731-A777-44F6-A379-A317F68178D4}"/>
              </a:ext>
            </a:extLst>
          </p:cNvPr>
          <p:cNvSpPr/>
          <p:nvPr/>
        </p:nvSpPr>
        <p:spPr>
          <a:xfrm>
            <a:off x="1285460" y="922946"/>
            <a:ext cx="9796007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dsRatiosWal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lo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non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dsrati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male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rac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f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Males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dsRatio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male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Females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dsRatio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not male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4911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197B84E-6C5C-42AC-821D-D20C30C9E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4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3B7C184-7113-46B1-AB40-490404300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1416" y="1225039"/>
            <a:ext cx="3781425" cy="19907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C3D694B-3FBC-4380-AEBA-9B3801ED6D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9569" y="560691"/>
            <a:ext cx="3343275" cy="425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7297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FAFFCB-4B93-4A2A-9D93-FC70F60520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3448" y="134537"/>
            <a:ext cx="3542969" cy="1325563"/>
          </a:xfrm>
        </p:spPr>
        <p:txBody>
          <a:bodyPr/>
          <a:lstStyle/>
          <a:p>
            <a:r>
              <a:rPr lang="en-US" dirty="0"/>
              <a:t>The model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4073E7-8334-4ED9-94A7-12BBEB0B9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31AC8E-2B03-4593-98C1-FF26C804E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810990"/>
              </p:ext>
            </p:extLst>
          </p:nvPr>
        </p:nvGraphicFramePr>
        <p:xfrm>
          <a:off x="1894322" y="2121274"/>
          <a:ext cx="772668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4292280" imgH="609480" progId="Equation.DSMT4">
                  <p:embed/>
                </p:oleObj>
              </mc:Choice>
              <mc:Fallback>
                <p:oleObj name="Equation" r:id="rId3" imgW="4292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4322" y="2121274"/>
                        <a:ext cx="7726680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6001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FAFFCB-4B93-4A2A-9D93-FC70F60520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725" y="0"/>
            <a:ext cx="10199075" cy="940637"/>
          </a:xfrm>
        </p:spPr>
        <p:txBody>
          <a:bodyPr>
            <a:normAutofit/>
          </a:bodyPr>
          <a:lstStyle/>
          <a:p>
            <a:r>
              <a:rPr lang="en-US" dirty="0"/>
              <a:t>The models for male and femal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4073E7-8334-4ED9-94A7-12BBEB0B9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31AC8E-2B03-4593-98C1-FF26C804E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23736"/>
              </p:ext>
            </p:extLst>
          </p:nvPr>
        </p:nvGraphicFramePr>
        <p:xfrm>
          <a:off x="1677988" y="4470400"/>
          <a:ext cx="500538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3" imgW="2781000" imgH="609480" progId="Equation.DSMT4">
                  <p:embed/>
                </p:oleObj>
              </mc:Choice>
              <mc:Fallback>
                <p:oleObj name="Equation" r:id="rId3" imgW="278100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E31AC8E-2B03-4593-98C1-FF26C804E3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7988" y="4470400"/>
                        <a:ext cx="5005387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B0C765E-92DC-4F31-9C73-241FF5D49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07688"/>
              </p:ext>
            </p:extLst>
          </p:nvPr>
        </p:nvGraphicFramePr>
        <p:xfrm>
          <a:off x="1489075" y="1549400"/>
          <a:ext cx="681355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5" imgW="3784320" imgH="939600" progId="Equation.DSMT4">
                  <p:embed/>
                </p:oleObj>
              </mc:Choice>
              <mc:Fallback>
                <p:oleObj name="Equation" r:id="rId5" imgW="378432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E31AC8E-2B03-4593-98C1-FF26C804E3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9075" y="1549400"/>
                        <a:ext cx="6813550" cy="169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1289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40401C-DDA7-4B5C-823C-50919BC778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 and gender are usually interaction candidate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2DF94CF-089A-48B8-9071-40AD67403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7</a:t>
            </a:fld>
            <a:endParaRPr lang="en-US"/>
          </a:p>
        </p:txBody>
      </p:sp>
      <p:sp>
        <p:nvSpPr>
          <p:cNvPr id="5" name="Title 3">
            <a:extLst>
              <a:ext uri="{FF2B5EF4-FFF2-40B4-BE49-F238E27FC236}">
                <a16:creationId xmlns:a16="http://schemas.microsoft.com/office/drawing/2014/main" id="{FCDA12E7-DE9C-4970-908E-39912ED1DAA9}"/>
              </a:ext>
            </a:extLst>
          </p:cNvPr>
          <p:cNvSpPr txBox="1">
            <a:spLocks/>
          </p:cNvSpPr>
          <p:nvPr/>
        </p:nvSpPr>
        <p:spPr>
          <a:xfrm>
            <a:off x="838200" y="23463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dirty="0"/>
              <a:t>Sometimes there are other subject matter candidates.</a:t>
            </a:r>
          </a:p>
        </p:txBody>
      </p:sp>
    </p:spTree>
    <p:extLst>
      <p:ext uri="{BB962C8B-B14F-4D97-AF65-F5344CB8AC3E}">
        <p14:creationId xmlns:p14="http://schemas.microsoft.com/office/powerpoint/2010/main" val="1619252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57824E-F245-4922-8CF4-A02A8692E3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9174" y="2583539"/>
            <a:ext cx="10515600" cy="1325563"/>
          </a:xfrm>
        </p:spPr>
        <p:txBody>
          <a:bodyPr/>
          <a:lstStyle/>
          <a:p>
            <a:r>
              <a:rPr lang="en-US" dirty="0"/>
              <a:t>Examine all gender interaction candida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F49894-E82F-4E40-9EF7-83B4193152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0713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64762396-1B70-429E-8775-83E4886C3C2D}"/>
              </a:ext>
            </a:extLst>
          </p:cNvPr>
          <p:cNvSpPr/>
          <p:nvPr/>
        </p:nvSpPr>
        <p:spPr>
          <a:xfrm>
            <a:off x="182880" y="114677"/>
            <a:ext cx="901677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/*starting point</a:t>
            </a:r>
          </a:p>
          <a:p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	initial main effects model</a:t>
            </a:r>
          </a:p>
          <a:p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continuous_1 &amp;categorical_1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  <a:endParaRPr lang="en-US" sz="20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B0CD934-DFE3-435A-8EBB-004BC5F005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7876" y="2376834"/>
            <a:ext cx="5224124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8541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C56BEC-F67F-4C0E-A164-562DE0C30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D4D907-1C58-48F6-9FE7-BABA9D868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498891"/>
              </p:ext>
            </p:extLst>
          </p:nvPr>
        </p:nvGraphicFramePr>
        <p:xfrm>
          <a:off x="1744896" y="1824688"/>
          <a:ext cx="8129848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4140000" imgH="279360" progId="Equation.DSMT4">
                  <p:embed/>
                </p:oleObj>
              </mc:Choice>
              <mc:Fallback>
                <p:oleObj name="Equation" r:id="rId3" imgW="4140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4896" y="1824688"/>
                        <a:ext cx="8129848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5B9C22-49D1-45B7-93E8-5A693A2BC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271193"/>
              </p:ext>
            </p:extLst>
          </p:nvPr>
        </p:nvGraphicFramePr>
        <p:xfrm>
          <a:off x="800516" y="3541879"/>
          <a:ext cx="9775768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4978080" imgH="279360" progId="Equation.DSMT4">
                  <p:embed/>
                </p:oleObj>
              </mc:Choice>
              <mc:Fallback>
                <p:oleObj name="Equation" r:id="rId5" imgW="4978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516" y="3541879"/>
                        <a:ext cx="9775768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1908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F85564-3CF7-49CF-8253-03489134A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lists can’t be used with the bar notation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7457EE3-BFC9-4AEC-BCC6-6145B08D7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20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9D7EEB1-88BA-41B8-AF6E-D51F052DBCC0}"/>
              </a:ext>
            </a:extLst>
          </p:cNvPr>
          <p:cNvSpPr/>
          <p:nvPr/>
        </p:nvSpPr>
        <p:spPr>
          <a:xfrm>
            <a:off x="277644" y="2007434"/>
            <a:ext cx="1175945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_in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hd=</a:t>
            </a:r>
            <a:r>
              <a:rPr lang="it-IT" sz="2400" dirty="0">
                <a:solidFill>
                  <a:srgbClr val="FF0000"/>
                </a:solidFill>
                <a:latin typeface="Lucida Console" panose="020B0609040504020204" pitchFamily="49" charset="0"/>
              </a:rPr>
              <a:t>male|(&amp;male_inter)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6B6AEF9-381C-45F0-BCEA-937AE9BA2E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172" y="4632504"/>
            <a:ext cx="4810125" cy="145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1471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C5CB602-1104-4197-BE22-600D1382584B}"/>
              </a:ext>
            </a:extLst>
          </p:cNvPr>
          <p:cNvSpPr/>
          <p:nvPr/>
        </p:nvSpPr>
        <p:spPr>
          <a:xfrm>
            <a:off x="548640" y="1914999"/>
            <a:ext cx="1111592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examine gender interactions</a:t>
            </a:r>
          </a:p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the effect statement</a:t>
            </a:r>
          </a:p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_in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ff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=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ollectio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_in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B506654-A161-4B77-B57A-FC39AF04B2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6881" y="0"/>
            <a:ext cx="10515600" cy="1325563"/>
          </a:xfrm>
        </p:spPr>
        <p:txBody>
          <a:bodyPr/>
          <a:lstStyle/>
          <a:p>
            <a:r>
              <a:rPr lang="en-US" dirty="0"/>
              <a:t>Examine Gender interactions.  Intro to the effect statement.</a:t>
            </a:r>
          </a:p>
        </p:txBody>
      </p:sp>
    </p:spTree>
    <p:extLst>
      <p:ext uri="{BB962C8B-B14F-4D97-AF65-F5344CB8AC3E}">
        <p14:creationId xmlns:p14="http://schemas.microsoft.com/office/powerpoint/2010/main" val="31384352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DB6DFC7-7630-47F9-A18B-CEDA42FB1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2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6E3E2D-3C9D-4DFF-9DB2-616D72233B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5659" y="0"/>
            <a:ext cx="65314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3054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E20CEB-2608-4E07-BBA1-5B6428C667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0264" y="2291461"/>
            <a:ext cx="9299713" cy="1325563"/>
          </a:xfrm>
        </p:spPr>
        <p:txBody>
          <a:bodyPr/>
          <a:lstStyle/>
          <a:p>
            <a:r>
              <a:rPr lang="en-US" dirty="0"/>
              <a:t>Examine age interaction candida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68D697-989C-4059-964D-EB414EF23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1584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9D63F35-6011-4874-AE8D-505BB5614043}"/>
              </a:ext>
            </a:extLst>
          </p:cNvPr>
          <p:cNvSpPr/>
          <p:nvPr/>
        </p:nvSpPr>
        <p:spPr>
          <a:xfrm>
            <a:off x="778316" y="1521743"/>
            <a:ext cx="838067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examine age interactions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_in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mal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ff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b=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ollectio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_in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hd=age|b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170923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47916D-702F-40C0-9D3F-DB62CFCBC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25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D081233-297B-4E90-A3B9-C21BA6339E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044" y="320675"/>
            <a:ext cx="6020556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0665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E2A71D-2D71-4209-B64B-3C89684F0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ine both age and gender interaction candida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237A62-AC8C-40BF-8B2E-52EF2F9D9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8343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037AA62-5EAE-47F4-9453-7F435FB1CD7D}"/>
              </a:ext>
            </a:extLst>
          </p:cNvPr>
          <p:cNvSpPr/>
          <p:nvPr/>
        </p:nvSpPr>
        <p:spPr>
          <a:xfrm>
            <a:off x="930303" y="1859340"/>
            <a:ext cx="8213697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examine both interactions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_inte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_inte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mal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ff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a=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ollectio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_inte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ff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=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ollectio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_inte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it-IT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it-IT" dirty="0">
                <a:solidFill>
                  <a:srgbClr val="000000"/>
                </a:solidFill>
                <a:latin typeface="Lucida Console" panose="020B0609040504020204" pitchFamily="49" charset="0"/>
              </a:rPr>
              <a:t> chd=age|b male|a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99782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55932E6-40A4-44C5-99F7-38D164781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28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B3C4DF4-8A16-43DB-84FB-7804E5D8C0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1342" y="0"/>
            <a:ext cx="354931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7979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59C7AA-A025-4495-9200-75DB6AF33F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variable selection with intera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963359-7881-4B75-9F95-D25D54C278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165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A0CF6F-60DC-4AFB-B220-DB5608761F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1152" y="0"/>
            <a:ext cx="7186159" cy="1325563"/>
          </a:xfrm>
        </p:spPr>
        <p:txBody>
          <a:bodyPr/>
          <a:lstStyle/>
          <a:p>
            <a:r>
              <a:rPr lang="en-US" dirty="0"/>
              <a:t>Interaction, simplest case: dichotomous covariate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0CFDFA-CAAE-4B6A-B904-77292C885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3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612CF16-1057-40B9-93CA-C457311F67CA}"/>
              </a:ext>
            </a:extLst>
          </p:cNvPr>
          <p:cNvSpPr/>
          <p:nvPr/>
        </p:nvSpPr>
        <p:spPr>
          <a:xfrm>
            <a:off x="318051" y="2382560"/>
            <a:ext cx="1167251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male*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*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row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co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ercen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or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plot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none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68908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5C606A6-A7CA-4D86-BF4A-5C8C19820DFD}"/>
              </a:ext>
            </a:extLst>
          </p:cNvPr>
          <p:cNvSpPr/>
          <p:nvPr/>
        </p:nvSpPr>
        <p:spPr>
          <a:xfrm>
            <a:off x="771276" y="259097"/>
            <a:ext cx="841248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now use forward stepwise to examine interactions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_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ch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fvch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bm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dia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ma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currsmo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_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ch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fvch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bm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dia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currsmo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_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_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io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forward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7425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59AB7E6-E526-46EE-B365-8F5E0AB877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4812" y="149404"/>
            <a:ext cx="7232374" cy="1256941"/>
          </a:xfrm>
        </p:spPr>
        <p:txBody>
          <a:bodyPr/>
          <a:lstStyle/>
          <a:p>
            <a:r>
              <a:rPr lang="en-US" dirty="0"/>
              <a:t>Forward selection, resul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3F4815-8AF2-42FE-A582-038112E08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3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6D3F72E-ED9C-41B3-A81F-8FDAC0F3C7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186" y="320675"/>
            <a:ext cx="5161936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9607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297B13-C320-41B0-A7C4-D0534762E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sele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8779AA-9F46-47E3-90E3-7CB2B26FD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32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EB09E35-EF9F-4E7B-8F53-5832B032CE39}"/>
              </a:ext>
            </a:extLst>
          </p:cNvPr>
          <p:cNvSpPr/>
          <p:nvPr/>
        </p:nvSpPr>
        <p:spPr>
          <a:xfrm>
            <a:off x="710315" y="2215118"/>
            <a:ext cx="841778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now use backward stepwise to examine interactions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_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fvc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bm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ma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currsmo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_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fvc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bm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currsmo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_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_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io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backward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0434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E048FF3-6C98-4E7E-AC90-4631F06946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97229" y="0"/>
            <a:ext cx="6864529" cy="1325563"/>
          </a:xfrm>
        </p:spPr>
        <p:txBody>
          <a:bodyPr/>
          <a:lstStyle/>
          <a:p>
            <a:r>
              <a:rPr lang="en-US" dirty="0"/>
              <a:t>Backward selection, resul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42C95CB-2907-4402-951D-8155184C82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3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90A5581-1A20-4C1C-89F0-0D5A116229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068" y="320675"/>
            <a:ext cx="5147161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63546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A13821F-745C-4E5C-8417-AB7CC04B02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34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9A77AB0-8622-4822-8EF8-237267C44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59560"/>
            <a:ext cx="5014452" cy="62179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9640D1F-958A-415B-85BE-8E9162E3C2A5}"/>
              </a:ext>
            </a:extLst>
          </p:cNvPr>
          <p:cNvSpPr txBox="1"/>
          <p:nvPr/>
        </p:nvSpPr>
        <p:spPr>
          <a:xfrm>
            <a:off x="1260607" y="0"/>
            <a:ext cx="962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D22B46-4DD8-4F80-B785-0CF27AD5F0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3701" y="503555"/>
            <a:ext cx="5000099" cy="62179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577BD4F-8C92-4889-9E8E-79CB1B7B425B}"/>
              </a:ext>
            </a:extLst>
          </p:cNvPr>
          <p:cNvSpPr txBox="1"/>
          <p:nvPr/>
        </p:nvSpPr>
        <p:spPr>
          <a:xfrm>
            <a:off x="8063463" y="0"/>
            <a:ext cx="1094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ckward</a:t>
            </a:r>
          </a:p>
        </p:txBody>
      </p:sp>
    </p:spTree>
    <p:extLst>
      <p:ext uri="{BB962C8B-B14F-4D97-AF65-F5344CB8AC3E}">
        <p14:creationId xmlns:p14="http://schemas.microsoft.com/office/powerpoint/2010/main" val="24302478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7AAB8DB-48C0-4E04-869E-08CF02B1E917}"/>
              </a:ext>
            </a:extLst>
          </p:cNvPr>
          <p:cNvSpPr/>
          <p:nvPr/>
        </p:nvSpPr>
        <p:spPr>
          <a:xfrm>
            <a:off x="460263" y="1225689"/>
            <a:ext cx="869872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**** check stability, 100 bootstrap samples****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ootsa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,reps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outdat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ootsamp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rerun forward stepwise on bootstrap samples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_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fvc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bm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ma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currsmo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_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fvc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bm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currsmo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ptio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not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turns off log notes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ootsamp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utes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ootresul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licate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_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_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io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forward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ptio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not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ootresul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mis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89AF0C6-B976-449B-990B-F24E6BB9A5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21046" y="0"/>
            <a:ext cx="4288436" cy="1325563"/>
          </a:xfrm>
        </p:spPr>
        <p:txBody>
          <a:bodyPr/>
          <a:lstStyle/>
          <a:p>
            <a:r>
              <a:rPr lang="en-US" dirty="0"/>
              <a:t>Check stability.</a:t>
            </a:r>
          </a:p>
        </p:txBody>
      </p:sp>
    </p:spTree>
    <p:extLst>
      <p:ext uri="{BB962C8B-B14F-4D97-AF65-F5344CB8AC3E}">
        <p14:creationId xmlns:p14="http://schemas.microsoft.com/office/powerpoint/2010/main" val="3190471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AFD5265-5334-460D-A80C-FBF4A6F7DF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766" y="315008"/>
            <a:ext cx="5882181" cy="64008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C4DB86C-7E5C-43C9-9EAD-D47F373C8539}"/>
              </a:ext>
            </a:extLst>
          </p:cNvPr>
          <p:cNvSpPr/>
          <p:nvPr/>
        </p:nvSpPr>
        <p:spPr>
          <a:xfrm>
            <a:off x="958766" y="2743200"/>
            <a:ext cx="5942966" cy="27034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5BBE4F1-69D0-4853-8A37-F7DC47B01389}"/>
              </a:ext>
            </a:extLst>
          </p:cNvPr>
          <p:cNvSpPr/>
          <p:nvPr/>
        </p:nvSpPr>
        <p:spPr>
          <a:xfrm>
            <a:off x="897981" y="3690731"/>
            <a:ext cx="5942966" cy="27034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068122-A17A-45F7-AD9D-984E9683D075}"/>
              </a:ext>
            </a:extLst>
          </p:cNvPr>
          <p:cNvSpPr/>
          <p:nvPr/>
        </p:nvSpPr>
        <p:spPr>
          <a:xfrm>
            <a:off x="897981" y="4932925"/>
            <a:ext cx="5942966" cy="27034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49340C-A038-457F-A6C8-089651410123}"/>
              </a:ext>
            </a:extLst>
          </p:cNvPr>
          <p:cNvSpPr/>
          <p:nvPr/>
        </p:nvSpPr>
        <p:spPr>
          <a:xfrm>
            <a:off x="897981" y="5689194"/>
            <a:ext cx="5942966" cy="27034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F86DE7A-1D99-4E6C-8B58-443E3EB773FF}"/>
              </a:ext>
            </a:extLst>
          </p:cNvPr>
          <p:cNvSpPr/>
          <p:nvPr/>
        </p:nvSpPr>
        <p:spPr>
          <a:xfrm>
            <a:off x="840822" y="6172075"/>
            <a:ext cx="5942966" cy="27034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DA2FF58-B08B-4725-ABCA-74A3CE68627B}"/>
              </a:ext>
            </a:extLst>
          </p:cNvPr>
          <p:cNvSpPr/>
          <p:nvPr/>
        </p:nvSpPr>
        <p:spPr>
          <a:xfrm>
            <a:off x="958766" y="2229894"/>
            <a:ext cx="5942966" cy="27034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6840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55957-63C1-414B-8654-A1EA6AB918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7984" y="0"/>
            <a:ext cx="10515600" cy="1325563"/>
          </a:xfrm>
        </p:spPr>
        <p:txBody>
          <a:bodyPr/>
          <a:lstStyle/>
          <a:p>
            <a:r>
              <a:rPr lang="en-US" dirty="0"/>
              <a:t>The question – stratify or model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D3DE7E-9AF9-45C8-8082-0A8975597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3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B0F650-29F0-4BC3-864F-F25E71DDB7F9}"/>
              </a:ext>
            </a:extLst>
          </p:cNvPr>
          <p:cNvSpPr txBox="1"/>
          <p:nvPr/>
        </p:nvSpPr>
        <p:spPr>
          <a:xfrm>
            <a:off x="560882" y="1528997"/>
            <a:ext cx="1079291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At this point, I’d usually consult with “users” and stratify at least for gender.  (Do the entire process again for males and females separately.)</a:t>
            </a:r>
          </a:p>
        </p:txBody>
      </p:sp>
    </p:spTree>
    <p:extLst>
      <p:ext uri="{BB962C8B-B14F-4D97-AF65-F5344CB8AC3E}">
        <p14:creationId xmlns:p14="http://schemas.microsoft.com/office/powerpoint/2010/main" val="146282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6BCDA4-4BEB-4E8E-A0A4-FCD0E63861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00737" y="0"/>
            <a:ext cx="3584680" cy="1384162"/>
          </a:xfrm>
        </p:spPr>
        <p:txBody>
          <a:bodyPr/>
          <a:lstStyle/>
          <a:p>
            <a:r>
              <a:rPr lang="en-US" dirty="0"/>
              <a:t>Final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7BCC4A-CDD4-4210-B2ED-3C627A147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38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E47DEC8-EB8B-40D8-8005-D5AA0B74E554}"/>
              </a:ext>
            </a:extLst>
          </p:cNvPr>
          <p:cNvSpPr/>
          <p:nvPr/>
        </p:nvSpPr>
        <p:spPr>
          <a:xfrm>
            <a:off x="429370" y="1384162"/>
            <a:ext cx="11569148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8000"/>
                </a:solidFill>
                <a:latin typeface="Lucida Console" panose="020B0609040504020204" pitchFamily="49" charset="0"/>
              </a:rPr>
              <a:t>/*candidate final model*/</a:t>
            </a:r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interaction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fvch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diab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sbp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currsmok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|fvch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continuous_1 &amp;categorical_1 &amp;interaction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99240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D075CE8-E50D-46B4-B416-7A8EE6767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3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1139CFB-9E70-42E6-BAE9-46ACC79A8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744" y="138112"/>
            <a:ext cx="6060181" cy="6400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D56915C-DEEC-4149-AF14-A5AE65125E18}"/>
              </a:ext>
            </a:extLst>
          </p:cNvPr>
          <p:cNvSpPr txBox="1"/>
          <p:nvPr/>
        </p:nvSpPr>
        <p:spPr>
          <a:xfrm>
            <a:off x="7285220" y="3552669"/>
            <a:ext cx="28873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Final Model</a:t>
            </a:r>
          </a:p>
        </p:txBody>
      </p:sp>
    </p:spTree>
    <p:extLst>
      <p:ext uri="{BB962C8B-B14F-4D97-AF65-F5344CB8AC3E}">
        <p14:creationId xmlns:p14="http://schemas.microsoft.com/office/powerpoint/2010/main" val="7934275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F748FF-A0F5-44C8-BFD1-1EEAD8BC8C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4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3D3E8FC-C1BE-432F-BD74-B4D72555E6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65" y="2036071"/>
            <a:ext cx="5066392" cy="2743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8107655-D299-400D-981A-9B36F9E538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068" y="2093221"/>
            <a:ext cx="5473789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3910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2E587D-D151-45AB-A520-775BE360C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76438" y="0"/>
            <a:ext cx="5634162" cy="1325563"/>
          </a:xfrm>
        </p:spPr>
        <p:txBody>
          <a:bodyPr/>
          <a:lstStyle/>
          <a:p>
            <a:r>
              <a:rPr lang="en-US" dirty="0"/>
              <a:t>A different approac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183C48-628C-4666-A1E0-A3BD87CEF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40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63B8270-4D47-4206-8A1A-F0507DBCC961}"/>
              </a:ext>
            </a:extLst>
          </p:cNvPr>
          <p:cNvSpPr/>
          <p:nvPr/>
        </p:nvSpPr>
        <p:spPr>
          <a:xfrm>
            <a:off x="0" y="2502128"/>
            <a:ext cx="1206708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/* a different approach</a:t>
            </a:r>
          </a:p>
          <a:p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   allow all two way interactions</a:t>
            </a:r>
          </a:p>
          <a:p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ge |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|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|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|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|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|male |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io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forward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512955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B4D9097-64FC-440B-A1EB-41797FF332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4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02AB743-B915-47DA-9DCC-B195535D48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601" y="138112"/>
            <a:ext cx="6692294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682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FD70CA3-446D-4CB6-AB94-732B12503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ierarchical modeling principle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DE0DB3-1A94-4581-939E-BE1263658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42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72449E5-7238-4773-8E64-0192A566F2A6}"/>
              </a:ext>
            </a:extLst>
          </p:cNvPr>
          <p:cNvSpPr/>
          <p:nvPr/>
        </p:nvSpPr>
        <p:spPr>
          <a:xfrm>
            <a:off x="803081" y="1997839"/>
            <a:ext cx="1088533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8000"/>
                </a:solidFill>
                <a:latin typeface="Lucida Console" panose="020B0609040504020204" pitchFamily="49" charset="0"/>
              </a:rPr>
              <a:t>/*something that probably shouldn't be done*/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ge |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|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|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|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|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|male |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@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io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forward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hierarch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none 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83328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0376F8-6F66-453B-8FB0-E2CC415C6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4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A4B4C42-ECB7-4BFD-BB8C-D94D641CCD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363" y="423862"/>
            <a:ext cx="4781550" cy="61150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168FBA1-21FD-46B4-8F6D-990A67BD34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1913" y="147637"/>
            <a:ext cx="4429125" cy="639127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501BDF5-73EF-44DF-86A2-BF13A25B0A9B}"/>
              </a:ext>
            </a:extLst>
          </p:cNvPr>
          <p:cNvSpPr/>
          <p:nvPr/>
        </p:nvSpPr>
        <p:spPr>
          <a:xfrm>
            <a:off x="5361913" y="1343770"/>
            <a:ext cx="4429125" cy="27034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FBF6C5-7103-4C23-B0D0-EB7534B58BE8}"/>
              </a:ext>
            </a:extLst>
          </p:cNvPr>
          <p:cNvSpPr/>
          <p:nvPr/>
        </p:nvSpPr>
        <p:spPr>
          <a:xfrm>
            <a:off x="580362" y="2878372"/>
            <a:ext cx="4182469" cy="27829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1C4969-F9BD-417A-AB61-42B908A1B360}"/>
              </a:ext>
            </a:extLst>
          </p:cNvPr>
          <p:cNvSpPr/>
          <p:nvPr/>
        </p:nvSpPr>
        <p:spPr>
          <a:xfrm>
            <a:off x="5361913" y="2091193"/>
            <a:ext cx="4429125" cy="30215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088AE87-0265-4158-99B5-0BA3A667D369}"/>
              </a:ext>
            </a:extLst>
          </p:cNvPr>
          <p:cNvSpPr/>
          <p:nvPr/>
        </p:nvSpPr>
        <p:spPr>
          <a:xfrm>
            <a:off x="457034" y="3168843"/>
            <a:ext cx="4429125" cy="30215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77FADEF-BFCF-4647-BC8E-7A2C4A621A14}"/>
              </a:ext>
            </a:extLst>
          </p:cNvPr>
          <p:cNvSpPr/>
          <p:nvPr/>
        </p:nvSpPr>
        <p:spPr>
          <a:xfrm>
            <a:off x="5361913" y="3432893"/>
            <a:ext cx="4429125" cy="248561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C07F2C7-63FF-45AC-9792-D23C3E3DC909}"/>
              </a:ext>
            </a:extLst>
          </p:cNvPr>
          <p:cNvSpPr/>
          <p:nvPr/>
        </p:nvSpPr>
        <p:spPr>
          <a:xfrm>
            <a:off x="580363" y="1095209"/>
            <a:ext cx="4429125" cy="248561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9257E08-35A0-4C66-83BC-9E0EC1279C8F}"/>
              </a:ext>
            </a:extLst>
          </p:cNvPr>
          <p:cNvSpPr/>
          <p:nvPr/>
        </p:nvSpPr>
        <p:spPr>
          <a:xfrm>
            <a:off x="5361913" y="4675367"/>
            <a:ext cx="4429125" cy="27034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CBB250B-4C1A-4139-87AB-E03F6615D3FD}"/>
              </a:ext>
            </a:extLst>
          </p:cNvPr>
          <p:cNvSpPr/>
          <p:nvPr/>
        </p:nvSpPr>
        <p:spPr>
          <a:xfrm>
            <a:off x="580362" y="1343771"/>
            <a:ext cx="4429125" cy="27034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47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7C3DC-0AEE-4133-B8F3-63BA77CC1A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2172" y="0"/>
            <a:ext cx="5658016" cy="1304649"/>
          </a:xfrm>
        </p:spPr>
        <p:txBody>
          <a:bodyPr/>
          <a:lstStyle/>
          <a:p>
            <a:r>
              <a:rPr lang="en-US" dirty="0"/>
              <a:t>Main effects model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4600C1-B652-473A-9A68-0C43AE751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5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8F1298B-E074-4A31-83E2-53F7AC694092}"/>
              </a:ext>
            </a:extLst>
          </p:cNvPr>
          <p:cNvSpPr/>
          <p:nvPr/>
        </p:nvSpPr>
        <p:spPr>
          <a:xfrm>
            <a:off x="2051437" y="2967335"/>
            <a:ext cx="91042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mal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206294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B934B10-DE89-406E-82B8-8EA135CCA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6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54F67E-1CA4-4875-8169-86A44734EE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9802" y="687070"/>
            <a:ext cx="4859381" cy="5669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2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93C316-00AF-46DB-A3FA-4F2F96EB7B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4078" y="0"/>
            <a:ext cx="4719762" cy="930938"/>
          </a:xfrm>
        </p:spPr>
        <p:txBody>
          <a:bodyPr/>
          <a:lstStyle/>
          <a:p>
            <a:r>
              <a:rPr lang="en-US" dirty="0"/>
              <a:t>Interaction model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8A6475-3A94-4A3B-AC0A-1E9239829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7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8316190-22E6-4571-A783-03D39D78430E}"/>
              </a:ext>
            </a:extLst>
          </p:cNvPr>
          <p:cNvSpPr/>
          <p:nvPr/>
        </p:nvSpPr>
        <p:spPr>
          <a:xfrm>
            <a:off x="1025718" y="2967335"/>
            <a:ext cx="81182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chd=male diab male*diab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950836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884CD-E501-4569-8DBD-1F88DFA841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83835" y="0"/>
            <a:ext cx="5976068" cy="1325563"/>
          </a:xfrm>
        </p:spPr>
        <p:txBody>
          <a:bodyPr/>
          <a:lstStyle/>
          <a:p>
            <a:r>
              <a:rPr lang="en-US" dirty="0"/>
              <a:t>Interaction Mod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7DDF01-0610-4229-96B2-357CBEE05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5517A2-82B7-4FDD-9620-A0D7AE2532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660" y="1510030"/>
            <a:ext cx="5328349" cy="484632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B9EE82B-6198-439B-95AE-D1D374CF7D77}"/>
              </a:ext>
            </a:extLst>
          </p:cNvPr>
          <p:cNvSpPr txBox="1"/>
          <p:nvPr/>
        </p:nvSpPr>
        <p:spPr>
          <a:xfrm>
            <a:off x="6382291" y="2944199"/>
            <a:ext cx="48425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ote: no odds ratios</a:t>
            </a:r>
          </a:p>
        </p:txBody>
      </p:sp>
    </p:spTree>
    <p:extLst>
      <p:ext uri="{BB962C8B-B14F-4D97-AF65-F5344CB8AC3E}">
        <p14:creationId xmlns:p14="http://schemas.microsoft.com/office/powerpoint/2010/main" val="35466593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748E47-FF90-4B2D-A7BE-363F98793B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bar” shortcut for specifying models with interaction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F86DFE-6605-471E-B67E-B0A7B055C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9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756C338-3541-4EFE-9026-B9C26C9CB3CC}"/>
              </a:ext>
            </a:extLst>
          </p:cNvPr>
          <p:cNvSpPr/>
          <p:nvPr/>
        </p:nvSpPr>
        <p:spPr>
          <a:xfrm>
            <a:off x="1574357" y="2582615"/>
            <a:ext cx="9549517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le|diab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4391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3</TotalTime>
  <Words>1252</Words>
  <Application>Microsoft Office PowerPoint</Application>
  <PresentationFormat>Widescreen</PresentationFormat>
  <Paragraphs>204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8" baseType="lpstr">
      <vt:lpstr>Arial</vt:lpstr>
      <vt:lpstr>Calibri</vt:lpstr>
      <vt:lpstr>Lucida Console</vt:lpstr>
      <vt:lpstr>Office Theme</vt:lpstr>
      <vt:lpstr>Equation</vt:lpstr>
      <vt:lpstr>Interaction</vt:lpstr>
      <vt:lpstr>PowerPoint Presentation</vt:lpstr>
      <vt:lpstr>Interaction, simplest case: dichotomous covariate.</vt:lpstr>
      <vt:lpstr>PowerPoint Presentation</vt:lpstr>
      <vt:lpstr>Main effects model.</vt:lpstr>
      <vt:lpstr>PowerPoint Presentation</vt:lpstr>
      <vt:lpstr>Interaction model.</vt:lpstr>
      <vt:lpstr>Interaction Model</vt:lpstr>
      <vt:lpstr>The “bar” shortcut for specifying models with interaction.</vt:lpstr>
      <vt:lpstr>PowerPoint Presentation</vt:lpstr>
      <vt:lpstr>The oddsratio statement</vt:lpstr>
      <vt:lpstr>PowerPoint Presentation</vt:lpstr>
      <vt:lpstr>Note equivalence of separate models.</vt:lpstr>
      <vt:lpstr>PowerPoint Presentation</vt:lpstr>
      <vt:lpstr>The model:</vt:lpstr>
      <vt:lpstr>The models for male and female.</vt:lpstr>
      <vt:lpstr>Age and gender are usually interaction candidates.</vt:lpstr>
      <vt:lpstr>Examine all gender interaction candidates</vt:lpstr>
      <vt:lpstr>PowerPoint Presentation</vt:lpstr>
      <vt:lpstr>Variable lists can’t be used with the bar notation.</vt:lpstr>
      <vt:lpstr>Examine Gender interactions.  Intro to the effect statement.</vt:lpstr>
      <vt:lpstr>PowerPoint Presentation</vt:lpstr>
      <vt:lpstr>Examine age interaction candidates</vt:lpstr>
      <vt:lpstr>PowerPoint Presentation</vt:lpstr>
      <vt:lpstr>PowerPoint Presentation</vt:lpstr>
      <vt:lpstr>Examine both age and gender interaction candidates</vt:lpstr>
      <vt:lpstr>PowerPoint Presentation</vt:lpstr>
      <vt:lpstr>PowerPoint Presentation</vt:lpstr>
      <vt:lpstr>Use variable selection with interactions</vt:lpstr>
      <vt:lpstr>PowerPoint Presentation</vt:lpstr>
      <vt:lpstr>Forward selection, results</vt:lpstr>
      <vt:lpstr>Backward selection</vt:lpstr>
      <vt:lpstr>Backward selection, results</vt:lpstr>
      <vt:lpstr>PowerPoint Presentation</vt:lpstr>
      <vt:lpstr>Check stability.</vt:lpstr>
      <vt:lpstr>PowerPoint Presentation</vt:lpstr>
      <vt:lpstr>The question – stratify or model?</vt:lpstr>
      <vt:lpstr>Final Model</vt:lpstr>
      <vt:lpstr>PowerPoint Presentation</vt:lpstr>
      <vt:lpstr>A different approach</vt:lpstr>
      <vt:lpstr>PowerPoint Presentation</vt:lpstr>
      <vt:lpstr>The hierarchical modeling principle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46</cp:revision>
  <dcterms:created xsi:type="dcterms:W3CDTF">2018-03-02T15:45:04Z</dcterms:created>
  <dcterms:modified xsi:type="dcterms:W3CDTF">2018-06-06T16:27:46Z</dcterms:modified>
</cp:coreProperties>
</file>